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578574D9" w:rsidR="009274A0" w:rsidRDefault="00F20F7B">
      <w:r>
        <w:t xml:space="preserve">Algebra 2 </w:t>
      </w:r>
      <w:r w:rsidR="002A4E3B">
        <w:t>H</w:t>
      </w:r>
      <w:r w:rsidR="00383135">
        <w:t>onor</w:t>
      </w:r>
      <w:r w:rsidR="00100803">
        <w:t xml:space="preserve"> Spiral </w:t>
      </w:r>
      <w:r w:rsidR="00EA2B10">
        <w:t>22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1030" w:type="dxa"/>
        <w:tblLook w:val="04A0" w:firstRow="1" w:lastRow="0" w:firstColumn="1" w:lastColumn="0" w:noHBand="0" w:noVBand="1"/>
      </w:tblPr>
      <w:tblGrid>
        <w:gridCol w:w="5501"/>
        <w:gridCol w:w="5529"/>
      </w:tblGrid>
      <w:tr w:rsidR="005F0DCF" w14:paraId="0F69AC29" w14:textId="77777777" w:rsidTr="00D24271">
        <w:trPr>
          <w:trHeight w:val="95"/>
        </w:trPr>
        <w:tc>
          <w:tcPr>
            <w:tcW w:w="11030" w:type="dxa"/>
            <w:gridSpan w:val="2"/>
          </w:tcPr>
          <w:p w14:paraId="242A8CD6" w14:textId="2CA3E3A7" w:rsidR="005F0DCF" w:rsidRPr="00A07BEE" w:rsidRDefault="005F0DCF" w:rsidP="00D63D73">
            <w:pPr>
              <w:pStyle w:val="ListParagraph"/>
              <w:ind w:left="0"/>
              <w:jc w:val="center"/>
              <w:rPr>
                <w:position w:val="-24"/>
              </w:rPr>
            </w:pPr>
            <w:r>
              <w:rPr>
                <w:position w:val="-10"/>
                <w:sz w:val="30"/>
              </w:rPr>
              <w:t>Simplifying Rational Expressions</w:t>
            </w:r>
          </w:p>
        </w:tc>
      </w:tr>
      <w:tr w:rsidR="00D24271" w14:paraId="36A37888" w14:textId="77777777" w:rsidTr="00D24271">
        <w:trPr>
          <w:trHeight w:val="4974"/>
        </w:trPr>
        <w:tc>
          <w:tcPr>
            <w:tcW w:w="5501" w:type="dxa"/>
          </w:tcPr>
          <w:p w14:paraId="4E62E8FE" w14:textId="6CEE4F4F" w:rsidR="00D24271" w:rsidRPr="00A07BEE" w:rsidRDefault="00D24271" w:rsidP="001510AC">
            <w:pPr>
              <w:pStyle w:val="ListParagraph"/>
              <w:ind w:left="0"/>
              <w:rPr>
                <w:position w:val="-24"/>
              </w:rPr>
            </w:pPr>
            <w:r>
              <w:rPr>
                <w:position w:val="-24"/>
              </w:rPr>
              <w:t xml:space="preserve">1.  </w:t>
            </w:r>
            <w:r w:rsidRPr="00695B73">
              <w:rPr>
                <w:position w:val="-24"/>
              </w:rPr>
              <w:object w:dxaOrig="2560" w:dyaOrig="620" w14:anchorId="46AD0C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pt;height:31.2pt" o:ole="">
                  <v:imagedata r:id="rId7" o:title=""/>
                </v:shape>
                <o:OLEObject Type="Embed" ProgID="Equation.DSMT4" ShapeID="_x0000_i1025" DrawAspect="Content" ObjectID="_1393390831" r:id="rId8"/>
              </w:object>
            </w:r>
          </w:p>
        </w:tc>
        <w:tc>
          <w:tcPr>
            <w:tcW w:w="5529" w:type="dxa"/>
          </w:tcPr>
          <w:p w14:paraId="62A036A1" w14:textId="7C4C77BD" w:rsidR="00D24271" w:rsidRDefault="00D24271" w:rsidP="001510AC">
            <w:pPr>
              <w:pStyle w:val="ListParagraph"/>
              <w:ind w:left="0"/>
              <w:rPr>
                <w:position w:val="-24"/>
              </w:rPr>
            </w:pPr>
            <w:r>
              <w:rPr>
                <w:position w:val="-24"/>
              </w:rPr>
              <w:t xml:space="preserve">2.  </w:t>
            </w:r>
            <w:r w:rsidRPr="0087334F">
              <w:rPr>
                <w:position w:val="-24"/>
              </w:rPr>
              <w:object w:dxaOrig="2820" w:dyaOrig="660" w14:anchorId="54BFF17D">
                <v:shape id="_x0000_i1026" type="#_x0000_t75" style="width:140.8pt;height:32.8pt" o:ole="">
                  <v:imagedata r:id="rId9" o:title=""/>
                </v:shape>
                <o:OLEObject Type="Embed" ProgID="Equation.DSMT4" ShapeID="_x0000_i1026" DrawAspect="Content" ObjectID="_1393390832" r:id="rId10"/>
              </w:object>
            </w:r>
          </w:p>
          <w:p w14:paraId="375C9FBF" w14:textId="77777777" w:rsidR="00D24271" w:rsidRDefault="00D24271" w:rsidP="001510AC">
            <w:pPr>
              <w:pStyle w:val="ListParagraph"/>
              <w:ind w:left="0"/>
              <w:rPr>
                <w:position w:val="-24"/>
              </w:rPr>
            </w:pPr>
          </w:p>
          <w:p w14:paraId="77693362" w14:textId="77777777" w:rsidR="00D24271" w:rsidRDefault="00D24271" w:rsidP="001510AC">
            <w:pPr>
              <w:pStyle w:val="ListParagraph"/>
              <w:ind w:left="0"/>
              <w:rPr>
                <w:position w:val="-24"/>
              </w:rPr>
            </w:pPr>
          </w:p>
          <w:p w14:paraId="19E51E01" w14:textId="77777777" w:rsidR="00D24271" w:rsidRDefault="00D24271" w:rsidP="001510AC">
            <w:pPr>
              <w:pStyle w:val="ListParagraph"/>
              <w:ind w:left="0"/>
              <w:rPr>
                <w:position w:val="-24"/>
              </w:rPr>
            </w:pPr>
          </w:p>
          <w:p w14:paraId="05BCD952" w14:textId="77777777" w:rsidR="00D24271" w:rsidRDefault="00D24271" w:rsidP="001510AC">
            <w:pPr>
              <w:pStyle w:val="ListParagraph"/>
              <w:ind w:left="0"/>
              <w:rPr>
                <w:position w:val="-24"/>
              </w:rPr>
            </w:pPr>
          </w:p>
          <w:p w14:paraId="38E9C0CF" w14:textId="77777777" w:rsidR="00D24271" w:rsidRDefault="00D24271" w:rsidP="001510AC">
            <w:pPr>
              <w:pStyle w:val="ListParagraph"/>
              <w:ind w:left="0"/>
              <w:rPr>
                <w:position w:val="-24"/>
              </w:rPr>
            </w:pPr>
          </w:p>
          <w:p w14:paraId="43914226" w14:textId="0A56D022" w:rsidR="00D24271" w:rsidRPr="00A07BEE" w:rsidRDefault="00D24271" w:rsidP="001510AC">
            <w:pPr>
              <w:pStyle w:val="ListParagraph"/>
              <w:ind w:left="0"/>
              <w:rPr>
                <w:position w:val="-24"/>
              </w:rPr>
            </w:pPr>
          </w:p>
        </w:tc>
      </w:tr>
      <w:tr w:rsidR="00992B56" w14:paraId="6E88AE06" w14:textId="77777777" w:rsidTr="00D24271">
        <w:trPr>
          <w:trHeight w:val="95"/>
        </w:trPr>
        <w:tc>
          <w:tcPr>
            <w:tcW w:w="11030" w:type="dxa"/>
            <w:gridSpan w:val="2"/>
          </w:tcPr>
          <w:p w14:paraId="476E5391" w14:textId="25092EE4" w:rsidR="00992B56" w:rsidRPr="00992B56" w:rsidRDefault="00C74FD3" w:rsidP="00901FE8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t xml:space="preserve">Rational Equations; </w:t>
            </w:r>
            <w:r w:rsidR="00992B56">
              <w:rPr>
                <w:position w:val="-10"/>
                <w:sz w:val="32"/>
                <w:szCs w:val="32"/>
              </w:rPr>
              <w:t xml:space="preserve">Sequences </w:t>
            </w:r>
          </w:p>
        </w:tc>
      </w:tr>
      <w:tr w:rsidR="00D24271" w14:paraId="6ED9E627" w14:textId="77777777" w:rsidTr="006D0BAC">
        <w:trPr>
          <w:trHeight w:val="7640"/>
        </w:trPr>
        <w:tc>
          <w:tcPr>
            <w:tcW w:w="5501" w:type="dxa"/>
          </w:tcPr>
          <w:p w14:paraId="084FC65F" w14:textId="3464E880" w:rsidR="00D24271" w:rsidRPr="001510AC" w:rsidRDefault="00D24271" w:rsidP="001510AC">
            <w:pPr>
              <w:pStyle w:val="ListParagraph"/>
              <w:numPr>
                <w:ilvl w:val="0"/>
                <w:numId w:val="11"/>
              </w:numPr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 w:rsidRPr="001510AC">
              <w:rPr>
                <w:position w:val="-24"/>
              </w:rPr>
              <w:t>Give the next two terms of the sequence below, then write the general rule.</w:t>
            </w:r>
          </w:p>
          <w:p w14:paraId="7779D238" w14:textId="77777777" w:rsidR="00D24271" w:rsidRDefault="00D24271" w:rsidP="001510AC">
            <w:pPr>
              <w:rPr>
                <w:position w:val="-24"/>
              </w:rPr>
            </w:pPr>
          </w:p>
          <w:p w14:paraId="3C3EFD07" w14:textId="77777777" w:rsidR="00D24271" w:rsidRDefault="00D24271" w:rsidP="001510AC">
            <w:pPr>
              <w:rPr>
                <w:position w:val="-24"/>
              </w:rPr>
            </w:pPr>
            <w:r>
              <w:rPr>
                <w:position w:val="-24"/>
              </w:rPr>
              <w:t>4, 10, 16, …</w:t>
            </w:r>
          </w:p>
          <w:p w14:paraId="7AE9F0B5" w14:textId="77777777" w:rsidR="00D24271" w:rsidRDefault="00D24271" w:rsidP="001510AC">
            <w:pPr>
              <w:rPr>
                <w:position w:val="-24"/>
              </w:rPr>
            </w:pPr>
          </w:p>
          <w:p w14:paraId="7BC43760" w14:textId="77777777" w:rsidR="00D24271" w:rsidRDefault="00D24271" w:rsidP="001510AC">
            <w:pPr>
              <w:rPr>
                <w:position w:val="-24"/>
              </w:rPr>
            </w:pPr>
          </w:p>
          <w:p w14:paraId="318D662C" w14:textId="77777777" w:rsidR="00D24271" w:rsidRDefault="00D24271" w:rsidP="001510AC">
            <w:pPr>
              <w:rPr>
                <w:position w:val="-24"/>
              </w:rPr>
            </w:pPr>
          </w:p>
          <w:p w14:paraId="1895690C" w14:textId="77777777" w:rsidR="00D24271" w:rsidRPr="008B0971" w:rsidRDefault="00D24271" w:rsidP="001510AC">
            <w:pPr>
              <w:rPr>
                <w:position w:val="-24"/>
              </w:rPr>
            </w:pPr>
          </w:p>
          <w:p w14:paraId="15E0AF77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4.  Given the sequence below, write the general</w:t>
            </w:r>
          </w:p>
          <w:p w14:paraId="577DC5CA" w14:textId="67B8279E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 rule (a</w:t>
            </w:r>
            <w:r>
              <w:rPr>
                <w:position w:val="-10"/>
                <w:lang w:bidi="x-none"/>
              </w:rPr>
              <w:softHyphen/>
            </w:r>
            <w:r>
              <w:rPr>
                <w:position w:val="-10"/>
                <w:vertAlign w:val="subscript"/>
                <w:lang w:bidi="x-none"/>
              </w:rPr>
              <w:t>n</w:t>
            </w:r>
            <w:r>
              <w:rPr>
                <w:position w:val="-10"/>
                <w:lang w:bidi="x-none"/>
              </w:rPr>
              <w:t>).</w:t>
            </w:r>
          </w:p>
          <w:p w14:paraId="0F19C4D5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AA0C8D0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  -1, -8, -27, -64, …</w:t>
            </w:r>
          </w:p>
          <w:p w14:paraId="3544BE90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94F5C7A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E383C09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49B76B4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B25D50C" w14:textId="4EC2A978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5.   Write a general rule for the sequence below.  Then find the 8</w:t>
            </w:r>
            <w:r w:rsidRPr="00A03BF8">
              <w:rPr>
                <w:position w:val="-10"/>
                <w:vertAlign w:val="superscript"/>
                <w:lang w:bidi="x-none"/>
              </w:rPr>
              <w:t>th</w:t>
            </w:r>
            <w:r>
              <w:rPr>
                <w:position w:val="-10"/>
                <w:lang w:bidi="x-none"/>
              </w:rPr>
              <w:t xml:space="preserve"> term. </w:t>
            </w:r>
          </w:p>
          <w:p w14:paraId="356AF84A" w14:textId="77777777" w:rsidR="00D24271" w:rsidRDefault="00D24271" w:rsidP="001510AC">
            <w:pPr>
              <w:rPr>
                <w:position w:val="-10"/>
                <w:lang w:bidi="x-none"/>
              </w:rPr>
            </w:pPr>
          </w:p>
          <w:p w14:paraId="63C3FAEF" w14:textId="0ABAC3D1" w:rsidR="00D24271" w:rsidRPr="001510AC" w:rsidRDefault="00D24271" w:rsidP="001510AC">
            <w:pPr>
              <w:pStyle w:val="ListParagraph"/>
              <w:ind w:left="0"/>
              <w:rPr>
                <w:b/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5, 7.5, 11.25, …</w:t>
            </w:r>
          </w:p>
          <w:p w14:paraId="707E8AAC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19ADF3F" w14:textId="77777777" w:rsidR="00D24271" w:rsidRDefault="00D24271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D7349FA" w14:textId="77777777" w:rsidR="00D24271" w:rsidRDefault="00D24271" w:rsidP="001510AC">
            <w:pPr>
              <w:rPr>
                <w:position w:val="-28"/>
                <w:lang w:bidi="x-none"/>
              </w:rPr>
            </w:pPr>
          </w:p>
          <w:p w14:paraId="1CEC39B0" w14:textId="77777777" w:rsidR="00D24271" w:rsidRDefault="00D24271" w:rsidP="001510AC">
            <w:pPr>
              <w:rPr>
                <w:position w:val="-24"/>
              </w:rPr>
            </w:pPr>
          </w:p>
          <w:p w14:paraId="2D6DC74A" w14:textId="77777777" w:rsidR="00D24271" w:rsidRDefault="00D24271" w:rsidP="001510AC">
            <w:pPr>
              <w:rPr>
                <w:position w:val="-24"/>
              </w:rPr>
            </w:pPr>
          </w:p>
          <w:p w14:paraId="6D74EA5E" w14:textId="1782B8E4" w:rsidR="00D24271" w:rsidRPr="008B0971" w:rsidRDefault="00D24271" w:rsidP="001510AC">
            <w:pPr>
              <w:rPr>
                <w:position w:val="-24"/>
              </w:rPr>
            </w:pPr>
          </w:p>
        </w:tc>
        <w:tc>
          <w:tcPr>
            <w:tcW w:w="5529" w:type="dxa"/>
          </w:tcPr>
          <w:p w14:paraId="197EA86B" w14:textId="3D636948" w:rsidR="00D24271" w:rsidRDefault="00D24271" w:rsidP="001510AC">
            <w:pPr>
              <w:rPr>
                <w:position w:val="-24"/>
              </w:rPr>
            </w:pPr>
            <w:r>
              <w:rPr>
                <w:position w:val="-24"/>
              </w:rPr>
              <w:t xml:space="preserve"> 6.  Solve the rational equation.  Be sure to check for extraneous solutions.</w:t>
            </w:r>
          </w:p>
          <w:p w14:paraId="17E950A0" w14:textId="77777777" w:rsidR="00D24271" w:rsidRDefault="00D24271" w:rsidP="001510AC">
            <w:pPr>
              <w:rPr>
                <w:position w:val="-24"/>
              </w:rPr>
            </w:pPr>
          </w:p>
          <w:p w14:paraId="170D2A8A" w14:textId="77777777" w:rsidR="00D24271" w:rsidRPr="008B0971" w:rsidRDefault="00D24271" w:rsidP="001510AC">
            <w:pPr>
              <w:rPr>
                <w:position w:val="-24"/>
              </w:rPr>
            </w:pPr>
            <w:r w:rsidRPr="000E054D">
              <w:rPr>
                <w:position w:val="-24"/>
              </w:rPr>
              <w:object w:dxaOrig="1480" w:dyaOrig="620" w14:anchorId="7D1124DB">
                <v:shape id="_x0000_i1027" type="#_x0000_t75" style="width:74.4pt;height:31.2pt" o:ole="">
                  <v:imagedata r:id="rId11" o:title=""/>
                </v:shape>
                <o:OLEObject Type="Embed" ProgID="Equation.DSMT4" ShapeID="_x0000_i1027" DrawAspect="Content" ObjectID="_1393390833" r:id="rId12"/>
              </w:object>
            </w:r>
            <w:r>
              <w:rPr>
                <w:position w:val="-24"/>
              </w:rPr>
              <w:t xml:space="preserve"> .  </w:t>
            </w:r>
          </w:p>
          <w:p w14:paraId="4542BFAD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2CC01C5A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610C6DA1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34D69786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277FC7F2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6C2667B4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18654799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0787EF2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29AAAC88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13A9B41A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706F0E7D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6F8BCD14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61475DA4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9E053A5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7DF5861A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4F26973E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168512D9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A30C2D6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BAF4178" w14:textId="77777777" w:rsidR="00D24271" w:rsidRDefault="00D24271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4FDD10CA" w14:textId="4F9C0776" w:rsidR="00D24271" w:rsidRPr="008B0971" w:rsidRDefault="00D24271" w:rsidP="006D0BAC">
            <w:pPr>
              <w:pBdr>
                <w:bottom w:val="single" w:sz="4" w:space="1" w:color="auto"/>
              </w:pBdr>
              <w:tabs>
                <w:tab w:val="left" w:pos="4256"/>
              </w:tabs>
              <w:rPr>
                <w:position w:val="-24"/>
              </w:rPr>
            </w:pPr>
          </w:p>
        </w:tc>
      </w:tr>
      <w:tr w:rsidR="00901FE8" w14:paraId="357F41AD" w14:textId="77777777" w:rsidTr="00D24271">
        <w:trPr>
          <w:trHeight w:val="95"/>
        </w:trPr>
        <w:tc>
          <w:tcPr>
            <w:tcW w:w="11030" w:type="dxa"/>
            <w:gridSpan w:val="2"/>
            <w:tcBorders>
              <w:bottom w:val="single" w:sz="4" w:space="0" w:color="auto"/>
            </w:tcBorders>
          </w:tcPr>
          <w:p w14:paraId="2E45594A" w14:textId="1DC83796" w:rsidR="00901FE8" w:rsidRPr="00992B56" w:rsidRDefault="00901FE8" w:rsidP="00383135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lastRenderedPageBreak/>
              <w:t>Series</w:t>
            </w:r>
          </w:p>
        </w:tc>
      </w:tr>
      <w:tr w:rsidR="00901FE8" w14:paraId="7FEFEF2C" w14:textId="77777777" w:rsidTr="00D24271">
        <w:trPr>
          <w:trHeight w:val="3095"/>
        </w:trPr>
        <w:tc>
          <w:tcPr>
            <w:tcW w:w="5501" w:type="dxa"/>
          </w:tcPr>
          <w:p w14:paraId="11E988CF" w14:textId="6A4BEA6B" w:rsidR="001510AC" w:rsidRDefault="001510A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Find the sum of </w:t>
            </w:r>
            <w:r w:rsidR="006D0BAC">
              <w:rPr>
                <w:position w:val="-10"/>
                <w:lang w:bidi="x-none"/>
              </w:rPr>
              <w:t>each</w:t>
            </w:r>
            <w:r>
              <w:rPr>
                <w:position w:val="-10"/>
                <w:lang w:bidi="x-none"/>
              </w:rPr>
              <w:t xml:space="preserve"> series.</w:t>
            </w:r>
          </w:p>
          <w:p w14:paraId="47323894" w14:textId="77777777" w:rsidR="001510AC" w:rsidRDefault="001510A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CB15543" w14:textId="711F4487" w:rsidR="001510AC" w:rsidRDefault="006D0BAC" w:rsidP="001510AC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7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1510AC" w:rsidRPr="00FD60F1">
              <w:rPr>
                <w:position w:val="-28"/>
                <w:lang w:bidi="x-none"/>
              </w:rPr>
              <w:object w:dxaOrig="1200" w:dyaOrig="700" w14:anchorId="6531F7F6">
                <v:shape id="_x0000_i1028" type="#_x0000_t75" style="width:60pt;height:35.2pt" o:ole="">
                  <v:imagedata r:id="rId13" o:title=""/>
                </v:shape>
                <o:OLEObject Type="Embed" ProgID="Equation.DSMT4" ShapeID="_x0000_i1028" DrawAspect="Content" ObjectID="_1393390834" r:id="rId14"/>
              </w:object>
            </w:r>
          </w:p>
          <w:p w14:paraId="6F84C1AB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5306BFDF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44FBA681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052F6A33" w14:textId="0854C503" w:rsidR="001510AC" w:rsidRDefault="006D0BAC" w:rsidP="001510AC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8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1510AC" w:rsidRPr="00FD60F1">
              <w:rPr>
                <w:position w:val="-28"/>
                <w:lang w:bidi="x-none"/>
              </w:rPr>
              <w:object w:dxaOrig="820" w:dyaOrig="700" w14:anchorId="0709D702">
                <v:shape id="_x0000_i1029" type="#_x0000_t75" style="width:40.8pt;height:35.2pt" o:ole="">
                  <v:imagedata r:id="rId15" o:title=""/>
                </v:shape>
                <o:OLEObject Type="Embed" ProgID="Equation.DSMT4" ShapeID="_x0000_i1029" DrawAspect="Content" ObjectID="_1393390835" r:id="rId16"/>
              </w:object>
            </w:r>
          </w:p>
          <w:p w14:paraId="7F08081E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722C6E97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2D9B9543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44B9EF4D" w14:textId="6D4CF514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0E2C987B" w14:textId="7B3A021D" w:rsidR="00901FE8" w:rsidRDefault="006D0BAC" w:rsidP="00901FE8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9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Pr="00FD60F1">
              <w:rPr>
                <w:position w:val="-28"/>
                <w:lang w:bidi="x-none"/>
              </w:rPr>
              <w:object w:dxaOrig="1520" w:dyaOrig="700" w14:anchorId="1EE8A7B2">
                <v:shape id="_x0000_i1030" type="#_x0000_t75" style="width:76pt;height:35.2pt" o:ole="">
                  <v:imagedata r:id="rId17" o:title=""/>
                </v:shape>
                <o:OLEObject Type="Embed" ProgID="Equation.DSMT4" ShapeID="_x0000_i1030" DrawAspect="Content" ObjectID="_1393390836" r:id="rId18"/>
              </w:object>
            </w:r>
          </w:p>
          <w:p w14:paraId="41843557" w14:textId="1CBC1F9B" w:rsidR="00901FE8" w:rsidRPr="008B0971" w:rsidRDefault="00901FE8" w:rsidP="00901FE8">
            <w:pPr>
              <w:rPr>
                <w:position w:val="-24"/>
              </w:rPr>
            </w:pPr>
          </w:p>
        </w:tc>
        <w:tc>
          <w:tcPr>
            <w:tcW w:w="5529" w:type="dxa"/>
          </w:tcPr>
          <w:p w14:paraId="2C1A2C95" w14:textId="221999BE" w:rsidR="008A082C" w:rsidRDefault="008A082C" w:rsidP="006D0BAC">
            <w:pPr>
              <w:rPr>
                <w:position w:val="-24"/>
              </w:rPr>
            </w:pPr>
            <w:r>
              <w:rPr>
                <w:position w:val="-24"/>
              </w:rPr>
              <w:t xml:space="preserve">Find the sum of </w:t>
            </w:r>
            <w:r w:rsidR="006D0BAC">
              <w:rPr>
                <w:position w:val="-24"/>
              </w:rPr>
              <w:t>each</w:t>
            </w:r>
            <w:r>
              <w:rPr>
                <w:position w:val="-24"/>
              </w:rPr>
              <w:t xml:space="preserve"> series, if possible:</w:t>
            </w:r>
          </w:p>
          <w:p w14:paraId="30E3E222" w14:textId="16D63F9D" w:rsidR="001510AC" w:rsidRDefault="006D0BAC" w:rsidP="006D0BAC">
            <w:pPr>
              <w:rPr>
                <w:position w:val="-24"/>
              </w:rPr>
            </w:pPr>
            <w:r>
              <w:rPr>
                <w:position w:val="-28"/>
                <w:lang w:bidi="x-none"/>
              </w:rPr>
              <w:t>10</w:t>
            </w:r>
            <w:r w:rsidR="000E054D">
              <w:rPr>
                <w:position w:val="-28"/>
                <w:lang w:bidi="x-none"/>
              </w:rPr>
              <w:t xml:space="preserve">.  </w:t>
            </w:r>
            <w:r w:rsidR="001510AC" w:rsidRPr="00FD60F1">
              <w:rPr>
                <w:position w:val="-28"/>
                <w:lang w:bidi="x-none"/>
              </w:rPr>
              <w:object w:dxaOrig="1220" w:dyaOrig="740" w14:anchorId="355023D2">
                <v:shape id="_x0000_i1031" type="#_x0000_t75" style="width:60.8pt;height:36.8pt" o:ole="">
                  <v:imagedata r:id="rId19" o:title=""/>
                </v:shape>
                <o:OLEObject Type="Embed" ProgID="Equation.DSMT4" ShapeID="_x0000_i1031" DrawAspect="Content" ObjectID="_1393390837" r:id="rId20"/>
              </w:object>
            </w:r>
          </w:p>
          <w:p w14:paraId="3166EE25" w14:textId="77777777" w:rsidR="001510AC" w:rsidRDefault="001510AC" w:rsidP="006D0BAC">
            <w:pPr>
              <w:rPr>
                <w:position w:val="-24"/>
              </w:rPr>
            </w:pPr>
          </w:p>
          <w:p w14:paraId="0DFDF487" w14:textId="77777777" w:rsidR="006D0BAC" w:rsidRDefault="006D0BAC" w:rsidP="006D0BAC">
            <w:pPr>
              <w:rPr>
                <w:position w:val="-24"/>
              </w:rPr>
            </w:pPr>
          </w:p>
          <w:p w14:paraId="629A9703" w14:textId="77777777" w:rsidR="006D0BAC" w:rsidRDefault="006D0BAC" w:rsidP="006D0BAC">
            <w:pPr>
              <w:rPr>
                <w:position w:val="-24"/>
              </w:rPr>
            </w:pPr>
          </w:p>
          <w:p w14:paraId="54CAD955" w14:textId="77777777" w:rsidR="001510AC" w:rsidRDefault="001510AC" w:rsidP="006D0BAC">
            <w:pPr>
              <w:rPr>
                <w:position w:val="-24"/>
              </w:rPr>
            </w:pPr>
          </w:p>
          <w:p w14:paraId="24368625" w14:textId="77777777" w:rsidR="001510AC" w:rsidRDefault="001510AC" w:rsidP="006D0BAC">
            <w:pPr>
              <w:rPr>
                <w:position w:val="-24"/>
              </w:rPr>
            </w:pPr>
          </w:p>
          <w:p w14:paraId="5AC4F442" w14:textId="184AE52D" w:rsidR="001510AC" w:rsidRDefault="006D0BAC" w:rsidP="006D0BAC">
            <w:pPr>
              <w:rPr>
                <w:position w:val="-24"/>
              </w:rPr>
            </w:pPr>
            <w:r>
              <w:rPr>
                <w:position w:val="-28"/>
                <w:lang w:bidi="x-none"/>
              </w:rPr>
              <w:t>11</w:t>
            </w:r>
            <w:r w:rsidR="000E054D">
              <w:rPr>
                <w:position w:val="-28"/>
                <w:lang w:bidi="x-none"/>
              </w:rPr>
              <w:t xml:space="preserve">.  </w:t>
            </w:r>
            <w:r w:rsidR="001510AC" w:rsidRPr="00FD60F1">
              <w:rPr>
                <w:position w:val="-28"/>
                <w:lang w:bidi="x-none"/>
              </w:rPr>
              <w:object w:dxaOrig="1220" w:dyaOrig="740" w14:anchorId="590FBC76">
                <v:shape id="_x0000_i1032" type="#_x0000_t75" style="width:60.8pt;height:36.8pt" o:ole="">
                  <v:imagedata r:id="rId21" o:title=""/>
                </v:shape>
                <o:OLEObject Type="Embed" ProgID="Equation.DSMT4" ShapeID="_x0000_i1032" DrawAspect="Content" ObjectID="_1393390838" r:id="rId22"/>
              </w:object>
            </w:r>
          </w:p>
          <w:p w14:paraId="50DB785E" w14:textId="77777777" w:rsidR="001510AC" w:rsidRDefault="001510AC" w:rsidP="006D0BAC">
            <w:pPr>
              <w:rPr>
                <w:position w:val="-24"/>
              </w:rPr>
            </w:pPr>
          </w:p>
          <w:p w14:paraId="0EA599AD" w14:textId="0C46AA3F" w:rsidR="001510AC" w:rsidRDefault="001510AC" w:rsidP="001510AC">
            <w:pPr>
              <w:jc w:val="center"/>
              <w:rPr>
                <w:position w:val="-24"/>
              </w:rPr>
            </w:pPr>
          </w:p>
          <w:p w14:paraId="60D5AA37" w14:textId="400B9EBC" w:rsidR="001510AC" w:rsidRPr="008B0971" w:rsidRDefault="001510AC" w:rsidP="00901FE8">
            <w:pPr>
              <w:jc w:val="center"/>
              <w:rPr>
                <w:position w:val="-24"/>
              </w:rPr>
            </w:pPr>
          </w:p>
        </w:tc>
      </w:tr>
      <w:tr w:rsidR="001510AC" w14:paraId="5EA37275" w14:textId="77777777" w:rsidTr="00D24271">
        <w:trPr>
          <w:trHeight w:val="422"/>
        </w:trPr>
        <w:tc>
          <w:tcPr>
            <w:tcW w:w="11030" w:type="dxa"/>
            <w:gridSpan w:val="2"/>
          </w:tcPr>
          <w:p w14:paraId="787FEC91" w14:textId="3A78683E" w:rsidR="001510AC" w:rsidRPr="006D0BAC" w:rsidRDefault="001510AC" w:rsidP="00901FE8">
            <w:pPr>
              <w:jc w:val="center"/>
              <w:rPr>
                <w:position w:val="-24"/>
                <w:sz w:val="32"/>
                <w:szCs w:val="32"/>
              </w:rPr>
            </w:pPr>
            <w:r w:rsidRPr="006D0BAC">
              <w:rPr>
                <w:position w:val="-24"/>
                <w:sz w:val="32"/>
                <w:szCs w:val="32"/>
              </w:rPr>
              <w:t xml:space="preserve">Exponential </w:t>
            </w:r>
            <w:r w:rsidR="002B425D" w:rsidRPr="006D0BAC">
              <w:rPr>
                <w:position w:val="-24"/>
                <w:sz w:val="32"/>
                <w:szCs w:val="32"/>
              </w:rPr>
              <w:t xml:space="preserve">and Logarithmic </w:t>
            </w:r>
            <w:r w:rsidRPr="006D0BAC">
              <w:rPr>
                <w:position w:val="-24"/>
                <w:sz w:val="32"/>
                <w:szCs w:val="32"/>
              </w:rPr>
              <w:t>Functions</w:t>
            </w:r>
            <w:r w:rsidR="000E054D" w:rsidRPr="006D0BAC">
              <w:rPr>
                <w:position w:val="-24"/>
                <w:sz w:val="32"/>
                <w:szCs w:val="32"/>
              </w:rPr>
              <w:t xml:space="preserve"> - Graphs</w:t>
            </w:r>
          </w:p>
        </w:tc>
      </w:tr>
      <w:tr w:rsidR="001510AC" w14:paraId="365DDCEA" w14:textId="77777777" w:rsidTr="00D24271">
        <w:trPr>
          <w:trHeight w:val="422"/>
        </w:trPr>
        <w:tc>
          <w:tcPr>
            <w:tcW w:w="5501" w:type="dxa"/>
          </w:tcPr>
          <w:p w14:paraId="6B70D491" w14:textId="78FFC5D7" w:rsidR="001510AC" w:rsidRDefault="000E054D" w:rsidP="00901FE8">
            <w:pPr>
              <w:jc w:val="center"/>
              <w:rPr>
                <w:position w:val="-24"/>
              </w:rPr>
            </w:pPr>
            <w:r>
              <w:rPr>
                <w:position w:val="-24"/>
              </w:rPr>
              <w:t>Graph the Exponential function.  Include at least three points and identify any asymptotes</w:t>
            </w:r>
          </w:p>
          <w:p w14:paraId="280413F8" w14:textId="3F7EE1F1" w:rsidR="00EA2B10" w:rsidRDefault="00EA2B10" w:rsidP="00EA2B10">
            <w:pPr>
              <w:rPr>
                <w:position w:val="-24"/>
              </w:rPr>
            </w:pPr>
            <w:r>
              <w:rPr>
                <w:position w:val="-24"/>
              </w:rPr>
              <w:t>12.</w:t>
            </w:r>
          </w:p>
          <w:p w14:paraId="35E09927" w14:textId="77777777" w:rsidR="00EA2B10" w:rsidRPr="00EA2B10" w:rsidRDefault="000E054D" w:rsidP="00EA2B10">
            <w:pPr>
              <w:rPr>
                <w:position w:val="-10"/>
                <w:lang w:bidi="x-none"/>
              </w:rPr>
            </w:pPr>
            <w:r w:rsidRPr="00EA2B10">
              <w:rPr>
                <w:position w:val="-24"/>
              </w:rPr>
              <w:t xml:space="preserve">     </w:t>
            </w:r>
            <w:r w:rsidRPr="009A7E21">
              <w:object w:dxaOrig="900" w:dyaOrig="620" w14:anchorId="7DC3BF36">
                <v:shape id="_x0000_i1033" type="#_x0000_t75" style="width:44.8pt;height:31.2pt" o:ole="">
                  <v:imagedata r:id="rId23" o:title=""/>
                </v:shape>
                <o:OLEObject Type="Embed" ProgID="Equation.DSMT4" ShapeID="_x0000_i1033" DrawAspect="Content" ObjectID="_1393390839" r:id="rId24"/>
              </w:object>
            </w:r>
          </w:p>
          <w:p w14:paraId="598B7EB7" w14:textId="6AD39315" w:rsidR="000E054D" w:rsidRDefault="000E054D" w:rsidP="00EA2B10">
            <w:pPr>
              <w:pStyle w:val="ListParagraph"/>
              <w:ind w:left="360"/>
              <w:rPr>
                <w:position w:val="-10"/>
                <w:lang w:bidi="x-none"/>
              </w:rPr>
            </w:pPr>
            <w:r>
              <w:rPr>
                <w:position w:val="-10"/>
              </w:rPr>
              <w:br/>
            </w:r>
            <w:r w:rsidRPr="000E054D">
              <w:rPr>
                <w:position w:val="-10"/>
              </w:rPr>
              <w:br/>
            </w:r>
          </w:p>
          <w:p w14:paraId="0054E8AF" w14:textId="77777777" w:rsidR="00EA2B10" w:rsidRPr="00EA2B10" w:rsidRDefault="00EA2B10" w:rsidP="00EA2B10">
            <w:pPr>
              <w:rPr>
                <w:position w:val="-10"/>
                <w:lang w:bidi="x-none"/>
              </w:rPr>
            </w:pPr>
            <w:bookmarkStart w:id="0" w:name="_GoBack"/>
            <w:bookmarkEnd w:id="0"/>
          </w:p>
          <w:p w14:paraId="546F234B" w14:textId="77777777" w:rsidR="00EA2B10" w:rsidRPr="000E054D" w:rsidRDefault="00EA2B10" w:rsidP="00EA2B10">
            <w:pPr>
              <w:pStyle w:val="ListParagraph"/>
              <w:ind w:left="360"/>
              <w:rPr>
                <w:position w:val="-10"/>
                <w:lang w:bidi="x-none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16"/>
              <w:gridCol w:w="1459"/>
            </w:tblGrid>
            <w:tr w:rsidR="000E054D" w14:paraId="5A471388" w14:textId="77777777" w:rsidTr="00D24271">
              <w:tc>
                <w:tcPr>
                  <w:tcW w:w="3685" w:type="dxa"/>
                </w:tcPr>
                <w:p w14:paraId="5789154F" w14:textId="77777777" w:rsidR="000E054D" w:rsidRDefault="000E054D" w:rsidP="00D24271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  <w:r w:rsidRPr="00F546B7">
                    <w:rPr>
                      <w:noProof/>
                    </w:rPr>
                    <w:drawing>
                      <wp:inline distT="0" distB="0" distL="0" distR="0" wp14:anchorId="73C5392C" wp14:editId="702F34FB">
                        <wp:extent cx="2277570" cy="2107276"/>
                        <wp:effectExtent l="0" t="0" r="8890" b="127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0306" cy="21098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66" w:type="dxa"/>
                </w:tcPr>
                <w:tbl>
                  <w:tblPr>
                    <w:tblStyle w:val="TableGrid"/>
                    <w:tblW w:w="1233" w:type="dxa"/>
                    <w:tblLook w:val="04A0" w:firstRow="1" w:lastRow="0" w:firstColumn="1" w:lastColumn="0" w:noHBand="0" w:noVBand="1"/>
                  </w:tblPr>
                  <w:tblGrid>
                    <w:gridCol w:w="616"/>
                    <w:gridCol w:w="617"/>
                  </w:tblGrid>
                  <w:tr w:rsidR="000E054D" w14:paraId="28D62189" w14:textId="77777777" w:rsidTr="00D24271">
                    <w:trPr>
                      <w:trHeight w:val="296"/>
                    </w:trPr>
                    <w:tc>
                      <w:tcPr>
                        <w:tcW w:w="616" w:type="dxa"/>
                      </w:tcPr>
                      <w:p w14:paraId="410367F1" w14:textId="77777777" w:rsidR="000E054D" w:rsidRDefault="000E054D" w:rsidP="00D24271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x</w:t>
                        </w:r>
                      </w:p>
                    </w:tc>
                    <w:tc>
                      <w:tcPr>
                        <w:tcW w:w="617" w:type="dxa"/>
                      </w:tcPr>
                      <w:p w14:paraId="3AB76623" w14:textId="77777777" w:rsidR="000E054D" w:rsidRDefault="000E054D" w:rsidP="00D24271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y</w:t>
                        </w:r>
                      </w:p>
                    </w:tc>
                  </w:tr>
                  <w:tr w:rsidR="000E054D" w14:paraId="028BEECB" w14:textId="77777777" w:rsidTr="00D24271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39D14FEC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2DF3F1B1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2167F8C5" w14:textId="77777777" w:rsidTr="00D24271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4D548CE8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3FAE6BBD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082B226A" w14:textId="77777777" w:rsidTr="00D24271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2CBF5F81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44BFABB5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3F908122" w14:textId="77777777" w:rsidTr="00D24271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79D3DFF2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504343E5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E9A4352" w14:textId="77777777" w:rsidTr="00D24271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25B6C022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6EF59677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</w:tbl>
                <w:p w14:paraId="5F1596CD" w14:textId="77777777" w:rsidR="000E054D" w:rsidRDefault="000E054D" w:rsidP="00D24271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</w:p>
              </w:tc>
            </w:tr>
          </w:tbl>
          <w:p w14:paraId="62ECBD7A" w14:textId="77777777" w:rsidR="000E054D" w:rsidRDefault="000E054D" w:rsidP="00383135">
            <w:pPr>
              <w:rPr>
                <w:position w:val="-24"/>
              </w:rPr>
            </w:pPr>
          </w:p>
          <w:p w14:paraId="2F2DE4A3" w14:textId="77777777" w:rsidR="00383135" w:rsidRDefault="00383135" w:rsidP="00383135">
            <w:pPr>
              <w:rPr>
                <w:position w:val="-24"/>
              </w:rPr>
            </w:pPr>
            <w:r>
              <w:rPr>
                <w:position w:val="-24"/>
              </w:rPr>
              <w:t>Domain:</w:t>
            </w:r>
          </w:p>
          <w:p w14:paraId="05E1F7E5" w14:textId="77777777" w:rsidR="00383135" w:rsidRDefault="00383135" w:rsidP="00383135">
            <w:pPr>
              <w:rPr>
                <w:position w:val="-24"/>
              </w:rPr>
            </w:pPr>
          </w:p>
          <w:p w14:paraId="48EFC057" w14:textId="77777777" w:rsidR="00383135" w:rsidRDefault="00383135" w:rsidP="00383135">
            <w:pPr>
              <w:rPr>
                <w:position w:val="-24"/>
              </w:rPr>
            </w:pPr>
            <w:r>
              <w:rPr>
                <w:position w:val="-24"/>
              </w:rPr>
              <w:t>Range:</w:t>
            </w:r>
          </w:p>
          <w:p w14:paraId="65DA5448" w14:textId="77777777" w:rsidR="00383135" w:rsidRDefault="00383135" w:rsidP="00383135">
            <w:pPr>
              <w:rPr>
                <w:position w:val="-24"/>
              </w:rPr>
            </w:pPr>
          </w:p>
        </w:tc>
        <w:tc>
          <w:tcPr>
            <w:tcW w:w="5529" w:type="dxa"/>
          </w:tcPr>
          <w:p w14:paraId="0433E187" w14:textId="77777777" w:rsidR="000E054D" w:rsidRDefault="000E054D" w:rsidP="000E054D">
            <w:pPr>
              <w:jc w:val="center"/>
              <w:rPr>
                <w:position w:val="-24"/>
              </w:rPr>
            </w:pPr>
            <w:r>
              <w:rPr>
                <w:position w:val="-24"/>
              </w:rPr>
              <w:t>Graph the Exponential function.  Include at least three points and identify any asymptotes</w:t>
            </w:r>
          </w:p>
          <w:p w14:paraId="3AA93600" w14:textId="6A0DB797" w:rsidR="001510AC" w:rsidRDefault="006D0BAC" w:rsidP="00901FE8">
            <w:pPr>
              <w:jc w:val="center"/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13</w:t>
            </w:r>
            <w:r w:rsidR="000E054D">
              <w:rPr>
                <w:position w:val="-28"/>
                <w:lang w:bidi="x-none"/>
              </w:rPr>
              <w:t xml:space="preserve">. </w:t>
            </w:r>
            <w:r w:rsidR="000E054D" w:rsidRPr="00EB7C35">
              <w:rPr>
                <w:position w:val="-28"/>
                <w:lang w:bidi="x-none"/>
              </w:rPr>
              <w:object w:dxaOrig="1420" w:dyaOrig="720" w14:anchorId="0E3982AB">
                <v:shape id="_x0000_i1034" type="#_x0000_t75" style="width:70.4pt;height:36.8pt" o:ole="">
                  <v:imagedata r:id="rId26" o:title=""/>
                </v:shape>
                <o:OLEObject Type="Embed" ProgID="Equation.DSMT4" ShapeID="_x0000_i1034" DrawAspect="Content" ObjectID="_1393390840" r:id="rId27"/>
              </w:object>
            </w:r>
          </w:p>
          <w:p w14:paraId="6241B8FF" w14:textId="77777777" w:rsidR="000E054D" w:rsidRDefault="000E054D" w:rsidP="000E054D">
            <w:pPr>
              <w:rPr>
                <w:position w:val="-28"/>
                <w:lang w:bidi="x-none"/>
              </w:rPr>
            </w:pPr>
          </w:p>
          <w:p w14:paraId="025851BF" w14:textId="03AB5FED" w:rsidR="000E054D" w:rsidRDefault="000E054D" w:rsidP="000E054D">
            <w:pPr>
              <w:rPr>
                <w:position w:val="-10"/>
                <w:lang w:bidi="x-none"/>
              </w:rPr>
            </w:pPr>
          </w:p>
          <w:p w14:paraId="51BE6CE9" w14:textId="77777777" w:rsidR="00EA2B10" w:rsidRDefault="00EA2B10" w:rsidP="000E054D">
            <w:pPr>
              <w:rPr>
                <w:position w:val="-10"/>
                <w:lang w:bidi="x-none"/>
              </w:rPr>
            </w:pPr>
          </w:p>
          <w:p w14:paraId="11651039" w14:textId="77777777" w:rsidR="00EA2B10" w:rsidRDefault="00EA2B10" w:rsidP="000E054D">
            <w:pPr>
              <w:rPr>
                <w:position w:val="-10"/>
                <w:lang w:bidi="x-none"/>
              </w:rPr>
            </w:pPr>
          </w:p>
          <w:p w14:paraId="6D2C0B8F" w14:textId="77777777" w:rsidR="00EA2B10" w:rsidRPr="000E054D" w:rsidRDefault="00EA2B10" w:rsidP="000E054D">
            <w:pPr>
              <w:rPr>
                <w:position w:val="-10"/>
                <w:lang w:bidi="x-none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16"/>
              <w:gridCol w:w="1487"/>
            </w:tblGrid>
            <w:tr w:rsidR="000E054D" w14:paraId="6980FEE1" w14:textId="77777777" w:rsidTr="00D24271">
              <w:tc>
                <w:tcPr>
                  <w:tcW w:w="3685" w:type="dxa"/>
                </w:tcPr>
                <w:p w14:paraId="1144B826" w14:textId="77777777" w:rsidR="000E054D" w:rsidRDefault="000E054D" w:rsidP="00D24271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  <w:r w:rsidRPr="00F546B7">
                    <w:rPr>
                      <w:noProof/>
                    </w:rPr>
                    <w:drawing>
                      <wp:inline distT="0" distB="0" distL="0" distR="0" wp14:anchorId="14BEF63A" wp14:editId="7CF8C58A">
                        <wp:extent cx="2277570" cy="2107276"/>
                        <wp:effectExtent l="0" t="0" r="8890" b="127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0306" cy="21098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66" w:type="dxa"/>
                </w:tcPr>
                <w:tbl>
                  <w:tblPr>
                    <w:tblStyle w:val="TableGrid"/>
                    <w:tblW w:w="1261" w:type="dxa"/>
                    <w:tblLook w:val="04A0" w:firstRow="1" w:lastRow="0" w:firstColumn="1" w:lastColumn="0" w:noHBand="0" w:noVBand="1"/>
                  </w:tblPr>
                  <w:tblGrid>
                    <w:gridCol w:w="630"/>
                    <w:gridCol w:w="631"/>
                  </w:tblGrid>
                  <w:tr w:rsidR="000E054D" w14:paraId="114ED655" w14:textId="77777777" w:rsidTr="00383135">
                    <w:trPr>
                      <w:trHeight w:val="297"/>
                    </w:trPr>
                    <w:tc>
                      <w:tcPr>
                        <w:tcW w:w="630" w:type="dxa"/>
                      </w:tcPr>
                      <w:p w14:paraId="14594048" w14:textId="77777777" w:rsidR="000E054D" w:rsidRDefault="000E054D" w:rsidP="00D24271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x</w:t>
                        </w:r>
                      </w:p>
                    </w:tc>
                    <w:tc>
                      <w:tcPr>
                        <w:tcW w:w="631" w:type="dxa"/>
                      </w:tcPr>
                      <w:p w14:paraId="3F03D6A9" w14:textId="77777777" w:rsidR="000E054D" w:rsidRDefault="000E054D" w:rsidP="00D24271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y</w:t>
                        </w:r>
                      </w:p>
                    </w:tc>
                  </w:tr>
                  <w:tr w:rsidR="000E054D" w14:paraId="6EC74B33" w14:textId="77777777" w:rsidTr="00383135">
                    <w:trPr>
                      <w:trHeight w:val="537"/>
                    </w:trPr>
                    <w:tc>
                      <w:tcPr>
                        <w:tcW w:w="630" w:type="dxa"/>
                      </w:tcPr>
                      <w:p w14:paraId="1881328E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31" w:type="dxa"/>
                      </w:tcPr>
                      <w:p w14:paraId="2F7D237D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E375616" w14:textId="77777777" w:rsidTr="00383135">
                    <w:trPr>
                      <w:trHeight w:val="537"/>
                    </w:trPr>
                    <w:tc>
                      <w:tcPr>
                        <w:tcW w:w="630" w:type="dxa"/>
                      </w:tcPr>
                      <w:p w14:paraId="6E9CC6BB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31" w:type="dxa"/>
                      </w:tcPr>
                      <w:p w14:paraId="0F80E0A8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0A74889" w14:textId="77777777" w:rsidTr="00383135">
                    <w:trPr>
                      <w:trHeight w:val="579"/>
                    </w:trPr>
                    <w:tc>
                      <w:tcPr>
                        <w:tcW w:w="630" w:type="dxa"/>
                      </w:tcPr>
                      <w:p w14:paraId="0BEE67A8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31" w:type="dxa"/>
                      </w:tcPr>
                      <w:p w14:paraId="540B4D74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684216C" w14:textId="77777777" w:rsidTr="00383135">
                    <w:trPr>
                      <w:trHeight w:val="579"/>
                    </w:trPr>
                    <w:tc>
                      <w:tcPr>
                        <w:tcW w:w="630" w:type="dxa"/>
                      </w:tcPr>
                      <w:p w14:paraId="3C96911A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31" w:type="dxa"/>
                      </w:tcPr>
                      <w:p w14:paraId="77496A68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C0876F6" w14:textId="77777777" w:rsidTr="00383135">
                    <w:trPr>
                      <w:trHeight w:val="579"/>
                    </w:trPr>
                    <w:tc>
                      <w:tcPr>
                        <w:tcW w:w="630" w:type="dxa"/>
                      </w:tcPr>
                      <w:p w14:paraId="26032000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31" w:type="dxa"/>
                      </w:tcPr>
                      <w:p w14:paraId="60EF6BD3" w14:textId="77777777" w:rsidR="000E054D" w:rsidRDefault="000E054D" w:rsidP="00D24271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</w:tbl>
                <w:p w14:paraId="4BC89821" w14:textId="77777777" w:rsidR="000E054D" w:rsidRDefault="000E054D" w:rsidP="00D24271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</w:p>
              </w:tc>
            </w:tr>
            <w:tr w:rsidR="00383135" w14:paraId="7F6211A1" w14:textId="77777777" w:rsidTr="00383135">
              <w:trPr>
                <w:trHeight w:val="103"/>
              </w:trPr>
              <w:tc>
                <w:tcPr>
                  <w:tcW w:w="3685" w:type="dxa"/>
                </w:tcPr>
                <w:p w14:paraId="0DDE706F" w14:textId="30E45479" w:rsidR="00383135" w:rsidRPr="00F546B7" w:rsidRDefault="00383135" w:rsidP="00D24271">
                  <w:pPr>
                    <w:pStyle w:val="ListParagraph"/>
                    <w:ind w:left="0"/>
                    <w:rPr>
                      <w:noProof/>
                    </w:rPr>
                  </w:pPr>
                </w:p>
              </w:tc>
              <w:tc>
                <w:tcPr>
                  <w:tcW w:w="1366" w:type="dxa"/>
                </w:tcPr>
                <w:p w14:paraId="298C1DDB" w14:textId="77777777" w:rsidR="00383135" w:rsidRDefault="00383135" w:rsidP="00D24271">
                  <w:pPr>
                    <w:pStyle w:val="ListParagraph"/>
                    <w:ind w:left="0"/>
                    <w:jc w:val="center"/>
                    <w:rPr>
                      <w:position w:val="-10"/>
                      <w:lang w:bidi="x-none"/>
                    </w:rPr>
                  </w:pPr>
                </w:p>
              </w:tc>
            </w:tr>
          </w:tbl>
          <w:p w14:paraId="42897156" w14:textId="77777777" w:rsidR="000E054D" w:rsidRDefault="00383135" w:rsidP="00383135">
            <w:pPr>
              <w:rPr>
                <w:position w:val="-24"/>
              </w:rPr>
            </w:pPr>
            <w:r>
              <w:rPr>
                <w:position w:val="-24"/>
              </w:rPr>
              <w:t>Domain:</w:t>
            </w:r>
          </w:p>
          <w:p w14:paraId="4941AB26" w14:textId="77777777" w:rsidR="00383135" w:rsidRDefault="00383135" w:rsidP="00383135">
            <w:pPr>
              <w:rPr>
                <w:position w:val="-24"/>
              </w:rPr>
            </w:pPr>
          </w:p>
          <w:p w14:paraId="54AE1B65" w14:textId="774FA373" w:rsidR="00383135" w:rsidRDefault="00383135" w:rsidP="00383135">
            <w:pPr>
              <w:rPr>
                <w:position w:val="-24"/>
              </w:rPr>
            </w:pPr>
            <w:r>
              <w:rPr>
                <w:position w:val="-24"/>
              </w:rPr>
              <w:t>Range:</w:t>
            </w:r>
          </w:p>
        </w:tc>
      </w:tr>
    </w:tbl>
    <w:p w14:paraId="4CCC3AE3" w14:textId="2DCDBFBE" w:rsidR="00992B56" w:rsidRDefault="00992B56" w:rsidP="00DD06D2"/>
    <w:sectPr w:rsidR="00992B56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9265C4"/>
    <w:multiLevelType w:val="multilevel"/>
    <w:tmpl w:val="A9AE07DE"/>
    <w:lvl w:ilvl="0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F43E44"/>
    <w:multiLevelType w:val="multilevel"/>
    <w:tmpl w:val="5EDA2E6E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657144"/>
    <w:multiLevelType w:val="hybridMultilevel"/>
    <w:tmpl w:val="F2902814"/>
    <w:lvl w:ilvl="0" w:tplc="019C348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D6B4FA0"/>
    <w:multiLevelType w:val="hybridMultilevel"/>
    <w:tmpl w:val="F2483FD8"/>
    <w:lvl w:ilvl="0" w:tplc="79AE98D4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9C41D3"/>
    <w:multiLevelType w:val="multilevel"/>
    <w:tmpl w:val="A9AE07DE"/>
    <w:lvl w:ilvl="0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1C2620"/>
    <w:multiLevelType w:val="hybridMultilevel"/>
    <w:tmpl w:val="A9AE07D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14"/>
  </w:num>
  <w:num w:numId="4">
    <w:abstractNumId w:val="9"/>
  </w:num>
  <w:num w:numId="5">
    <w:abstractNumId w:val="8"/>
  </w:num>
  <w:num w:numId="6">
    <w:abstractNumId w:val="11"/>
  </w:num>
  <w:num w:numId="7">
    <w:abstractNumId w:val="1"/>
  </w:num>
  <w:num w:numId="8">
    <w:abstractNumId w:val="0"/>
  </w:num>
  <w:num w:numId="9">
    <w:abstractNumId w:val="2"/>
  </w:num>
  <w:num w:numId="10">
    <w:abstractNumId w:val="13"/>
  </w:num>
  <w:num w:numId="11">
    <w:abstractNumId w:val="6"/>
  </w:num>
  <w:num w:numId="12">
    <w:abstractNumId w:val="12"/>
  </w:num>
  <w:num w:numId="13">
    <w:abstractNumId w:val="4"/>
  </w:num>
  <w:num w:numId="14">
    <w:abstractNumId w:val="10"/>
  </w:num>
  <w:num w:numId="15">
    <w:abstractNumId w:val="3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C571E"/>
    <w:rsid w:val="000E054D"/>
    <w:rsid w:val="00100803"/>
    <w:rsid w:val="00130934"/>
    <w:rsid w:val="001510AC"/>
    <w:rsid w:val="001E69ED"/>
    <w:rsid w:val="00250C32"/>
    <w:rsid w:val="00257CAC"/>
    <w:rsid w:val="002A3FF1"/>
    <w:rsid w:val="002A4E3B"/>
    <w:rsid w:val="002B425D"/>
    <w:rsid w:val="00310004"/>
    <w:rsid w:val="00311A1C"/>
    <w:rsid w:val="003250BC"/>
    <w:rsid w:val="00341B8E"/>
    <w:rsid w:val="0035577A"/>
    <w:rsid w:val="00366C6A"/>
    <w:rsid w:val="00383135"/>
    <w:rsid w:val="00391E66"/>
    <w:rsid w:val="003F7C57"/>
    <w:rsid w:val="00422B14"/>
    <w:rsid w:val="0042522E"/>
    <w:rsid w:val="00441366"/>
    <w:rsid w:val="004D2BE5"/>
    <w:rsid w:val="004E6131"/>
    <w:rsid w:val="004F5C09"/>
    <w:rsid w:val="00544B92"/>
    <w:rsid w:val="00565FBE"/>
    <w:rsid w:val="00575682"/>
    <w:rsid w:val="005C3625"/>
    <w:rsid w:val="005D11A7"/>
    <w:rsid w:val="005D349A"/>
    <w:rsid w:val="005D50E9"/>
    <w:rsid w:val="005F0DCF"/>
    <w:rsid w:val="00623AEA"/>
    <w:rsid w:val="00627F90"/>
    <w:rsid w:val="00635BAD"/>
    <w:rsid w:val="006A0618"/>
    <w:rsid w:val="006D0BAC"/>
    <w:rsid w:val="006E4107"/>
    <w:rsid w:val="007042CC"/>
    <w:rsid w:val="00705B25"/>
    <w:rsid w:val="00737DD8"/>
    <w:rsid w:val="00752949"/>
    <w:rsid w:val="007A5F28"/>
    <w:rsid w:val="007D5A32"/>
    <w:rsid w:val="007F7F86"/>
    <w:rsid w:val="00832CD2"/>
    <w:rsid w:val="0087730E"/>
    <w:rsid w:val="008A082C"/>
    <w:rsid w:val="00901FE8"/>
    <w:rsid w:val="009274A0"/>
    <w:rsid w:val="00942237"/>
    <w:rsid w:val="00983437"/>
    <w:rsid w:val="00983708"/>
    <w:rsid w:val="00984238"/>
    <w:rsid w:val="00992B56"/>
    <w:rsid w:val="009960E9"/>
    <w:rsid w:val="009A16D2"/>
    <w:rsid w:val="009D1B67"/>
    <w:rsid w:val="009F7E5C"/>
    <w:rsid w:val="00A37D86"/>
    <w:rsid w:val="00AD31DF"/>
    <w:rsid w:val="00AE40B8"/>
    <w:rsid w:val="00B45E25"/>
    <w:rsid w:val="00B56075"/>
    <w:rsid w:val="00B85F0A"/>
    <w:rsid w:val="00C22C58"/>
    <w:rsid w:val="00C32477"/>
    <w:rsid w:val="00C506BE"/>
    <w:rsid w:val="00C506F3"/>
    <w:rsid w:val="00C74FD3"/>
    <w:rsid w:val="00C836CA"/>
    <w:rsid w:val="00C96321"/>
    <w:rsid w:val="00CC1474"/>
    <w:rsid w:val="00CD2FB4"/>
    <w:rsid w:val="00D24271"/>
    <w:rsid w:val="00D33424"/>
    <w:rsid w:val="00D63978"/>
    <w:rsid w:val="00D63D73"/>
    <w:rsid w:val="00D655C4"/>
    <w:rsid w:val="00D8320D"/>
    <w:rsid w:val="00D87B1A"/>
    <w:rsid w:val="00DD06D2"/>
    <w:rsid w:val="00DF02B8"/>
    <w:rsid w:val="00E635C7"/>
    <w:rsid w:val="00E67645"/>
    <w:rsid w:val="00E847CC"/>
    <w:rsid w:val="00E87D1A"/>
    <w:rsid w:val="00EA2B10"/>
    <w:rsid w:val="00EA33A3"/>
    <w:rsid w:val="00EB0927"/>
    <w:rsid w:val="00EB4DAB"/>
    <w:rsid w:val="00EE655C"/>
    <w:rsid w:val="00F20F7B"/>
    <w:rsid w:val="00F25B0F"/>
    <w:rsid w:val="00F330F2"/>
    <w:rsid w:val="00F8428A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18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png"/><Relationship Id="rId26" Type="http://schemas.openxmlformats.org/officeDocument/2006/relationships/image" Target="media/image11.emf"/><Relationship Id="rId27" Type="http://schemas.openxmlformats.org/officeDocument/2006/relationships/oleObject" Target="embeddings/oleObject10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55628D1-5BE4-A445-9F27-931571989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2</Words>
  <Characters>1099</Characters>
  <Application>Microsoft Macintosh Word</Application>
  <DocSecurity>0</DocSecurity>
  <Lines>9</Lines>
  <Paragraphs>2</Paragraphs>
  <ScaleCrop>false</ScaleCrop>
  <Company/>
  <LinksUpToDate>false</LinksUpToDate>
  <CharactersWithSpaces>1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3</cp:revision>
  <cp:lastPrinted>2014-04-29T16:58:00Z</cp:lastPrinted>
  <dcterms:created xsi:type="dcterms:W3CDTF">2016-03-15T12:09:00Z</dcterms:created>
  <dcterms:modified xsi:type="dcterms:W3CDTF">2016-03-15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